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05EF" w:rsidRPr="00593ACA" w:rsidRDefault="00593ACA">
      <w:pPr>
        <w:rPr>
          <w:rFonts w:ascii="KG All of Me" w:hAnsi="KG All of Me"/>
          <w:sz w:val="28"/>
        </w:rPr>
      </w:pPr>
      <w:r>
        <w:rPr>
          <w:rFonts w:ascii="KG All of Me" w:hAnsi="KG All of Me"/>
          <w:sz w:val="28"/>
        </w:rPr>
        <w:t>Honors Algebra 2</w:t>
      </w:r>
      <w:r>
        <w:rPr>
          <w:rFonts w:ascii="KG All of Me" w:hAnsi="KG All of Me"/>
          <w:sz w:val="28"/>
        </w:rPr>
        <w:tab/>
      </w:r>
      <w:r>
        <w:rPr>
          <w:rFonts w:ascii="KG All of Me" w:hAnsi="KG All of Me"/>
          <w:sz w:val="28"/>
        </w:rPr>
        <w:tab/>
      </w:r>
      <w:r>
        <w:rPr>
          <w:rFonts w:ascii="KG All of Me" w:hAnsi="KG All of Me"/>
          <w:sz w:val="28"/>
        </w:rPr>
        <w:tab/>
      </w:r>
      <w:r>
        <w:rPr>
          <w:rFonts w:ascii="KG All of Me" w:hAnsi="KG All of Me"/>
          <w:sz w:val="28"/>
        </w:rPr>
        <w:tab/>
      </w:r>
      <w:r>
        <w:rPr>
          <w:rFonts w:ascii="KG All of Me" w:hAnsi="KG All of Me"/>
          <w:sz w:val="28"/>
        </w:rPr>
        <w:tab/>
        <w:t xml:space="preserve">       </w:t>
      </w:r>
      <w:r w:rsidR="001B6E2D" w:rsidRPr="00593ACA">
        <w:rPr>
          <w:rFonts w:ascii="KG All of Me" w:hAnsi="KG All of Me"/>
          <w:sz w:val="28"/>
        </w:rPr>
        <w:t>Name: ____________________________</w:t>
      </w:r>
    </w:p>
    <w:p w:rsidR="001B6E2D" w:rsidRPr="00593ACA" w:rsidRDefault="001B6E2D">
      <w:pPr>
        <w:rPr>
          <w:rFonts w:ascii="KG All of Me" w:hAnsi="KG All of Me"/>
          <w:sz w:val="28"/>
        </w:rPr>
      </w:pPr>
      <w:r w:rsidRPr="00593ACA">
        <w:rPr>
          <w:rFonts w:ascii="KG All of Me" w:hAnsi="KG All of Me"/>
          <w:sz w:val="28"/>
        </w:rPr>
        <w:t>Adding &amp; Subtracting Rational Expressions</w:t>
      </w:r>
      <w:r w:rsidRPr="00593ACA">
        <w:rPr>
          <w:rFonts w:ascii="KG All of Me" w:hAnsi="KG All of Me"/>
          <w:sz w:val="28"/>
        </w:rPr>
        <w:tab/>
      </w:r>
      <w:r w:rsidR="00593ACA">
        <w:rPr>
          <w:rFonts w:ascii="KG All of Me" w:hAnsi="KG All of Me"/>
          <w:sz w:val="28"/>
        </w:rPr>
        <w:t xml:space="preserve">       </w:t>
      </w:r>
      <w:r w:rsidRPr="00593ACA">
        <w:rPr>
          <w:rFonts w:ascii="KG All of Me" w:hAnsi="KG All of Me"/>
          <w:sz w:val="28"/>
        </w:rPr>
        <w:t>Date: _________________ Block</w:t>
      </w:r>
      <w:proofErr w:type="gramStart"/>
      <w:r w:rsidRPr="00593ACA">
        <w:rPr>
          <w:rFonts w:ascii="KG All of Me" w:hAnsi="KG All of Me"/>
          <w:sz w:val="28"/>
        </w:rPr>
        <w:t>:_</w:t>
      </w:r>
      <w:proofErr w:type="gramEnd"/>
      <w:r w:rsidRPr="00593ACA">
        <w:rPr>
          <w:rFonts w:ascii="KG All of Me" w:hAnsi="KG All of Me"/>
          <w:sz w:val="28"/>
        </w:rPr>
        <w:t>____</w:t>
      </w:r>
    </w:p>
    <w:p w:rsidR="001B6E2D" w:rsidRPr="00593ACA" w:rsidRDefault="001B6E2D" w:rsidP="001B6E2D">
      <w:pPr>
        <w:jc w:val="center"/>
        <w:rPr>
          <w:rFonts w:ascii="KG All of Me" w:hAnsi="KG All of Me"/>
          <w:b/>
          <w:sz w:val="36"/>
        </w:rPr>
      </w:pPr>
      <w:r w:rsidRPr="00593ACA">
        <w:rPr>
          <w:rFonts w:ascii="KG All of Me" w:hAnsi="KG All of Me"/>
          <w:b/>
          <w:sz w:val="36"/>
        </w:rPr>
        <w:t>Simplify each expression completely.</w:t>
      </w:r>
    </w:p>
    <w:tbl>
      <w:tblPr>
        <w:tblStyle w:val="TableGrid"/>
        <w:tblW w:w="11086" w:type="dxa"/>
        <w:tblLook w:val="04A0" w:firstRow="1" w:lastRow="0" w:firstColumn="1" w:lastColumn="0" w:noHBand="0" w:noVBand="1"/>
      </w:tblPr>
      <w:tblGrid>
        <w:gridCol w:w="5543"/>
        <w:gridCol w:w="5543"/>
      </w:tblGrid>
      <w:tr w:rsidR="001B6E2D" w:rsidRPr="00593ACA" w:rsidTr="001B6E2D">
        <w:trPr>
          <w:trHeight w:val="2429"/>
        </w:trPr>
        <w:tc>
          <w:tcPr>
            <w:tcW w:w="5543" w:type="dxa"/>
          </w:tcPr>
          <w:p w:rsidR="001B6E2D" w:rsidRPr="00593ACA" w:rsidRDefault="001B6E2D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1.) </w:t>
            </w:r>
            <w:r w:rsidRPr="00593ACA">
              <w:rPr>
                <w:rFonts w:ascii="KG All of Me" w:hAnsi="KG All of Me"/>
                <w:position w:val="-24"/>
                <w:sz w:val="28"/>
              </w:rPr>
              <w:object w:dxaOrig="1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31pt" o:ole="">
                  <v:imagedata r:id="rId4" o:title=""/>
                </v:shape>
                <o:OLEObject Type="Embed" ProgID="Equation.DSMT4" ShapeID="_x0000_i1025" DrawAspect="Content" ObjectID="_1570864118" r:id="rId5"/>
              </w:object>
            </w:r>
          </w:p>
        </w:tc>
        <w:tc>
          <w:tcPr>
            <w:tcW w:w="5543" w:type="dxa"/>
          </w:tcPr>
          <w:p w:rsidR="001B6E2D" w:rsidRDefault="001B6E2D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2.) </w:t>
            </w:r>
            <w:r w:rsidRPr="00593ACA">
              <w:rPr>
                <w:rFonts w:ascii="KG All of Me" w:hAnsi="KG All of Me"/>
                <w:position w:val="-24"/>
                <w:sz w:val="28"/>
              </w:rPr>
              <w:object w:dxaOrig="999" w:dyaOrig="620">
                <v:shape id="_x0000_i1026" type="#_x0000_t75" style="width:50pt;height:31pt" o:ole="">
                  <v:imagedata r:id="rId6" o:title=""/>
                </v:shape>
                <o:OLEObject Type="Embed" ProgID="Equation.DSMT4" ShapeID="_x0000_i1026" DrawAspect="Content" ObjectID="_1570864119" r:id="rId7"/>
              </w:object>
            </w: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C61156" w:rsidRDefault="00C61156">
            <w:pPr>
              <w:rPr>
                <w:rFonts w:ascii="KG All of Me" w:hAnsi="KG All of Me"/>
                <w:sz w:val="28"/>
              </w:rPr>
            </w:pPr>
          </w:p>
          <w:p w:rsidR="00C61156" w:rsidRDefault="00C61156">
            <w:pPr>
              <w:rPr>
                <w:rFonts w:ascii="KG All of Me" w:hAnsi="KG All of Me"/>
                <w:sz w:val="28"/>
              </w:rPr>
            </w:pPr>
          </w:p>
          <w:p w:rsidR="00C61156" w:rsidRDefault="00C61156">
            <w:pPr>
              <w:rPr>
                <w:rFonts w:ascii="KG All of Me" w:hAnsi="KG All of Me"/>
                <w:sz w:val="28"/>
              </w:rPr>
            </w:pPr>
          </w:p>
          <w:p w:rsidR="00C61156" w:rsidRDefault="00C61156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C61156" w:rsidRDefault="00C61156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593ACA" w:rsidRDefault="00593ACA">
            <w:pPr>
              <w:rPr>
                <w:rFonts w:ascii="KG All of Me" w:hAnsi="KG All of Me"/>
                <w:sz w:val="28"/>
              </w:rPr>
            </w:pPr>
          </w:p>
          <w:p w:rsidR="00593ACA" w:rsidRPr="00593ACA" w:rsidRDefault="00593ACA">
            <w:pPr>
              <w:rPr>
                <w:rFonts w:ascii="KG All of Me" w:hAnsi="KG All of Me"/>
                <w:sz w:val="28"/>
              </w:rPr>
            </w:pPr>
          </w:p>
        </w:tc>
      </w:tr>
      <w:tr w:rsidR="001B6E2D" w:rsidRPr="00593ACA" w:rsidTr="001B6E2D">
        <w:trPr>
          <w:trHeight w:val="2429"/>
        </w:trPr>
        <w:tc>
          <w:tcPr>
            <w:tcW w:w="5543" w:type="dxa"/>
          </w:tcPr>
          <w:p w:rsidR="001B6E2D" w:rsidRPr="00593ACA" w:rsidRDefault="001B6E2D" w:rsidP="001B6E2D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3.) </w:t>
            </w:r>
            <w:r w:rsidRPr="00593ACA">
              <w:rPr>
                <w:rFonts w:ascii="KG All of Me" w:hAnsi="KG All of Me"/>
                <w:position w:val="-24"/>
                <w:sz w:val="28"/>
              </w:rPr>
              <w:object w:dxaOrig="1340" w:dyaOrig="620">
                <v:shape id="_x0000_i1027" type="#_x0000_t75" style="width:67pt;height:31pt" o:ole="">
                  <v:imagedata r:id="rId8" o:title=""/>
                </v:shape>
                <o:OLEObject Type="Embed" ProgID="Equation.DSMT4" ShapeID="_x0000_i1027" DrawAspect="Content" ObjectID="_1570864120" r:id="rId9"/>
              </w:object>
            </w:r>
          </w:p>
        </w:tc>
        <w:tc>
          <w:tcPr>
            <w:tcW w:w="5543" w:type="dxa"/>
          </w:tcPr>
          <w:p w:rsidR="001B6E2D" w:rsidRDefault="001B6E2D" w:rsidP="00803554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4.) </w:t>
            </w:r>
            <w:r w:rsidR="00C61156" w:rsidRPr="00593ACA">
              <w:rPr>
                <w:rFonts w:ascii="KG All of Me" w:hAnsi="KG All of Me"/>
                <w:position w:val="-24"/>
                <w:sz w:val="28"/>
              </w:rPr>
              <w:object w:dxaOrig="1500" w:dyaOrig="620">
                <v:shape id="_x0000_i1038" type="#_x0000_t75" style="width:74pt;height:31pt" o:ole="">
                  <v:imagedata r:id="rId10" o:title=""/>
                </v:shape>
                <o:OLEObject Type="Embed" ProgID="Equation.DSMT4" ShapeID="_x0000_i1038" DrawAspect="Content" ObjectID="_1570864121" r:id="rId11"/>
              </w:object>
            </w: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Pr="00593ACA" w:rsidRDefault="00593ACA" w:rsidP="00803554">
            <w:pPr>
              <w:rPr>
                <w:rFonts w:ascii="KG All of Me" w:hAnsi="KG All of Me"/>
                <w:sz w:val="28"/>
              </w:rPr>
            </w:pPr>
          </w:p>
        </w:tc>
      </w:tr>
      <w:tr w:rsidR="001B6E2D" w:rsidRPr="00593ACA" w:rsidTr="001B6E2D">
        <w:trPr>
          <w:trHeight w:val="2386"/>
        </w:trPr>
        <w:tc>
          <w:tcPr>
            <w:tcW w:w="5543" w:type="dxa"/>
          </w:tcPr>
          <w:p w:rsidR="001B6E2D" w:rsidRPr="00593ACA" w:rsidRDefault="001B6E2D" w:rsidP="00C61156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lastRenderedPageBreak/>
              <w:t xml:space="preserve">5.) </w:t>
            </w:r>
            <w:r w:rsidR="00C61156" w:rsidRPr="00593ACA">
              <w:rPr>
                <w:rFonts w:ascii="KG All of Me" w:hAnsi="KG All of Me"/>
                <w:position w:val="-24"/>
                <w:sz w:val="28"/>
              </w:rPr>
              <w:object w:dxaOrig="1219" w:dyaOrig="620">
                <v:shape id="_x0000_i1040" type="#_x0000_t75" style="width:61pt;height:31pt" o:ole="">
                  <v:imagedata r:id="rId12" o:title=""/>
                </v:shape>
                <o:OLEObject Type="Embed" ProgID="Equation.DSMT4" ShapeID="_x0000_i1040" DrawAspect="Content" ObjectID="_1570864122" r:id="rId13"/>
              </w:object>
            </w:r>
          </w:p>
        </w:tc>
        <w:tc>
          <w:tcPr>
            <w:tcW w:w="5543" w:type="dxa"/>
          </w:tcPr>
          <w:p w:rsidR="001B6E2D" w:rsidRDefault="001B6E2D" w:rsidP="00803554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6.) </w:t>
            </w:r>
            <w:r w:rsidR="00C61156" w:rsidRPr="00593ACA">
              <w:rPr>
                <w:rFonts w:ascii="KG All of Me" w:hAnsi="KG All of Me"/>
                <w:position w:val="-24"/>
                <w:sz w:val="28"/>
              </w:rPr>
              <w:object w:dxaOrig="1219" w:dyaOrig="620">
                <v:shape id="_x0000_i1042" type="#_x0000_t75" style="width:61pt;height:31pt" o:ole="">
                  <v:imagedata r:id="rId14" o:title=""/>
                </v:shape>
                <o:OLEObject Type="Embed" ProgID="Equation.DSMT4" ShapeID="_x0000_i1042" DrawAspect="Content" ObjectID="_1570864123" r:id="rId15"/>
              </w:object>
            </w: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C61156" w:rsidRDefault="00C61156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Pr="00593ACA" w:rsidRDefault="00593ACA" w:rsidP="00803554">
            <w:pPr>
              <w:rPr>
                <w:rFonts w:ascii="KG All of Me" w:hAnsi="KG All of Me"/>
                <w:sz w:val="28"/>
              </w:rPr>
            </w:pPr>
          </w:p>
        </w:tc>
      </w:tr>
      <w:tr w:rsidR="001B6E2D" w:rsidRPr="00593ACA" w:rsidTr="001B6E2D">
        <w:trPr>
          <w:trHeight w:val="2429"/>
        </w:trPr>
        <w:tc>
          <w:tcPr>
            <w:tcW w:w="5543" w:type="dxa"/>
          </w:tcPr>
          <w:p w:rsidR="001B6E2D" w:rsidRPr="00593ACA" w:rsidRDefault="001B6E2D" w:rsidP="00C61156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7.) </w:t>
            </w:r>
            <w:r w:rsidR="00C61156" w:rsidRPr="00593ACA">
              <w:rPr>
                <w:rFonts w:ascii="KG All of Me" w:hAnsi="KG All of Me"/>
                <w:position w:val="-24"/>
                <w:sz w:val="28"/>
              </w:rPr>
              <w:object w:dxaOrig="1900" w:dyaOrig="620">
                <v:shape id="_x0000_i1044" type="#_x0000_t75" style="width:95pt;height:31pt" o:ole="">
                  <v:imagedata r:id="rId16" o:title=""/>
                </v:shape>
                <o:OLEObject Type="Embed" ProgID="Equation.DSMT4" ShapeID="_x0000_i1044" DrawAspect="Content" ObjectID="_1570864124" r:id="rId17"/>
              </w:object>
            </w:r>
          </w:p>
        </w:tc>
        <w:tc>
          <w:tcPr>
            <w:tcW w:w="5543" w:type="dxa"/>
          </w:tcPr>
          <w:p w:rsidR="001B6E2D" w:rsidRDefault="001B6E2D" w:rsidP="00803554">
            <w:pPr>
              <w:rPr>
                <w:rFonts w:ascii="KG All of Me" w:hAnsi="KG All of Me"/>
                <w:sz w:val="28"/>
              </w:rPr>
            </w:pPr>
            <w:r w:rsidRPr="00593ACA">
              <w:rPr>
                <w:rFonts w:ascii="KG All of Me" w:hAnsi="KG All of Me"/>
                <w:sz w:val="28"/>
              </w:rPr>
              <w:t xml:space="preserve">8.) </w:t>
            </w:r>
            <w:r w:rsidR="00C61156" w:rsidRPr="00593ACA">
              <w:rPr>
                <w:rFonts w:ascii="KG All of Me" w:hAnsi="KG All of Me"/>
                <w:position w:val="-24"/>
                <w:sz w:val="28"/>
              </w:rPr>
              <w:object w:dxaOrig="2260" w:dyaOrig="620">
                <v:shape id="_x0000_i1046" type="#_x0000_t75" style="width:113pt;height:31pt" o:ole="">
                  <v:imagedata r:id="rId18" o:title=""/>
                </v:shape>
                <o:OLEObject Type="Embed" ProgID="Equation.DSMT4" ShapeID="_x0000_i1046" DrawAspect="Content" ObjectID="_1570864125" r:id="rId19"/>
              </w:object>
            </w: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Default="00593ACA" w:rsidP="00803554">
            <w:pPr>
              <w:rPr>
                <w:rFonts w:ascii="KG All of Me" w:hAnsi="KG All of Me"/>
                <w:sz w:val="28"/>
              </w:rPr>
            </w:pPr>
          </w:p>
          <w:p w:rsidR="00593ACA" w:rsidRPr="00593ACA" w:rsidRDefault="00593ACA" w:rsidP="00803554">
            <w:pPr>
              <w:rPr>
                <w:rFonts w:ascii="KG All of Me" w:hAnsi="KG All of Me"/>
                <w:sz w:val="28"/>
              </w:rPr>
            </w:pPr>
          </w:p>
        </w:tc>
      </w:tr>
    </w:tbl>
    <w:p w:rsidR="001B6E2D" w:rsidRPr="00593ACA" w:rsidRDefault="001B6E2D">
      <w:pPr>
        <w:rPr>
          <w:rFonts w:ascii="KG All of Me" w:hAnsi="KG All of Me"/>
          <w:sz w:val="28"/>
        </w:rPr>
      </w:pPr>
      <w:bookmarkStart w:id="0" w:name="_GoBack"/>
      <w:bookmarkEnd w:id="0"/>
    </w:p>
    <w:sectPr w:rsidR="001B6E2D" w:rsidRPr="00593ACA" w:rsidSect="001B6E2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All of Me">
    <w:panose1 w:val="02000000000000000000"/>
    <w:charset w:val="00"/>
    <w:family w:val="auto"/>
    <w:pitch w:val="variable"/>
    <w:sig w:usb0="A000002F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6E2D"/>
    <w:rsid w:val="001B6E2D"/>
    <w:rsid w:val="00382ED5"/>
    <w:rsid w:val="005305EF"/>
    <w:rsid w:val="00593ACA"/>
    <w:rsid w:val="00803554"/>
    <w:rsid w:val="00C4315B"/>
    <w:rsid w:val="00C61156"/>
    <w:rsid w:val="00D01B2E"/>
    <w:rsid w:val="00E52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A6F31C"/>
  <w15:docId w15:val="{41CAD77E-0121-4EB5-BDBE-0ABC6A178A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6E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3AC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A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74</Words>
  <Characters>42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6-12-05T19:17:00Z</cp:lastPrinted>
  <dcterms:created xsi:type="dcterms:W3CDTF">2016-12-05T20:15:00Z</dcterms:created>
  <dcterms:modified xsi:type="dcterms:W3CDTF">2017-10-30T14:22:00Z</dcterms:modified>
</cp:coreProperties>
</file>